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78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76567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51570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9004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0902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870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5783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3527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170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355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201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4683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5FF7F-639A-4530-AFAC-7002F678F706}" type="datetimeFigureOut">
              <a:rPr lang="en-US" smtClean="0"/>
              <a:t>9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FB5058-931A-49A8-8ED5-871672BF77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25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OD\THCS%20LONG%20H&#7852;U\H&#211;A%209\Hoa%20hoc%209\Hoa%20hoc%209\Tiet%2005.%20Tinh%20chat%20hoa%20hoc%20cua%20axit\Cu%20voi%20H2SO4%20loang%20va%20dac.mp4" TargetMode="External"/><Relationship Id="rId1" Type="http://schemas.microsoft.com/office/2007/relationships/media" Target="file:///E:\OD\THCS%20LONG%20H&#7852;U\H&#211;A%209\Hoa%20hoc%209\Hoa%20hoc%209\Tiet%2005.%20Tinh%20chat%20hoa%20hoc%20cua%20axit\Cu%20voi%20H2SO4%20loang%20va%20dac.mp4" TargetMode="Externa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video" Target="file:///E:\OD\THCS%20LONG%20H&#7852;U\H&#211;A%209\Hoa%20hoc%209\Hoa%20hoc%209\Tiet%2005.%20Tinh%20chat%20hoa%20hoc%20cua%20axit\T&#237;nh%20h&#225;o%20n&#432;&#7899;c%20c&#7911;a%20H2SO4%20&#273;&#7863;c.mp4" TargetMode="External"/><Relationship Id="rId7" Type="http://schemas.openxmlformats.org/officeDocument/2006/relationships/oleObject" Target="../embeddings/oleObject1.bin"/><Relationship Id="rId2" Type="http://schemas.microsoft.com/office/2007/relationships/media" Target="file:///E:\OD\THCS%20LONG%20H&#7852;U\H&#211;A%209\Hoa%20hoc%209\Hoa%20hoc%209\Tiet%2005.%20Tinh%20chat%20hoa%20hoc%20cua%20axit\T&#237;nh%20h&#225;o%20n&#432;&#7899;c%20c&#7911;a%20H2SO4%20&#273;&#7863;c.mp4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4.gif"/><Relationship Id="rId4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OD\THCS%20LONG%20H&#7852;U\H&#211;A%209\Hoa%20hoc%209\Hoa%20hoc%209\Tiet%2005.%20Tinh%20chat%20hoa%20hoc%20cua%20axit\Nh&#7853;n%20bi&#7871;t%20H2SO4,%20HCl%20v&#224;%20Na2SO4.mp4" TargetMode="External"/><Relationship Id="rId1" Type="http://schemas.microsoft.com/office/2007/relationships/media" Target="file:///E:\OD\THCS%20LONG%20H&#7852;U\H&#211;A%209\Hoa%20hoc%209\Hoa%20hoc%209\Tiet%2005.%20Tinh%20chat%20hoa%20hoc%20cua%20axit\Nh&#7853;n%20bi&#7871;t%20H2SO4,%20HCl%20v&#224;%20Na2SO4.mp4" TargetMode="External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15" descr="khung hinh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-66675"/>
            <a:ext cx="9239250" cy="699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1752600" y="381000"/>
            <a:ext cx="7315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2. Tính chất hóa học của H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đặc: Có những tính chất hóa học riêng</a:t>
            </a:r>
          </a:p>
        </p:txBody>
      </p:sp>
      <p:sp>
        <p:nvSpPr>
          <p:cNvPr id="35854" name="Text Box 14"/>
          <p:cNvSpPr txBox="1">
            <a:spLocks noChangeArrowheads="1"/>
          </p:cNvSpPr>
          <p:nvPr/>
        </p:nvSpPr>
        <p:spPr bwMode="auto">
          <a:xfrm>
            <a:off x="2133600" y="1330325"/>
            <a:ext cx="7315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a. Tác dụng với kim loại</a:t>
            </a:r>
          </a:p>
        </p:txBody>
      </p:sp>
      <p:pic>
        <p:nvPicPr>
          <p:cNvPr id="2" name="Cu voi H2SO4 loang va dac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2209801"/>
            <a:ext cx="6934200" cy="392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5772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10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10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5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1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35853" grpId="0"/>
      <p:bldP spid="3585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1"/>
          <p:cNvSpPr>
            <a:spLocks noChangeArrowheads="1"/>
          </p:cNvSpPr>
          <p:nvPr/>
        </p:nvSpPr>
        <p:spPr bwMode="auto">
          <a:xfrm>
            <a:off x="1558925" y="133350"/>
            <a:ext cx="8701088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: 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những chất sau: CuO, Mg, Al</a:t>
            </a:r>
            <a:r>
              <a:rPr lang="vi-VN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e(OH)</a:t>
            </a:r>
            <a:r>
              <a:rPr lang="vi-VN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e</a:t>
            </a:r>
            <a:r>
              <a:rPr lang="vi-VN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0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Hãy chọn một trong những chất đã cho tác dụng với dung dịch HCl sinh ra: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Khí nhẹ hơn không khí và cháy được trong không khí.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có màu xanh lam.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có màu vàng nâu.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0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không có màu.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các phương trình phản ứng.</a:t>
            </a:r>
            <a:endParaRPr lang="vi-VN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ChangeArrowheads="1"/>
          </p:cNvSpPr>
          <p:nvPr/>
        </p:nvSpPr>
        <p:spPr bwMode="auto">
          <a:xfrm>
            <a:off x="1720850" y="2819400"/>
            <a:ext cx="8377238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Khí nhẹ hơn không khí và cháy được trong không khí là khí 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+ 2HCl → Mg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↑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có màu xanh lam là dung dịch Cu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O + 2HCl → Cu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có màu vàng nâu là dung dịch Fe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(OH)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3HCl → Fe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3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 Fe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6HCl → 2Fe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3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 b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Dung dịch không màu là các dung dịch Mg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Al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6HCl → 2Al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3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+ 2HCl → MgCl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2400" baseline="-30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24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↑</a:t>
            </a:r>
            <a:endParaRPr lang="vi-VN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Rectangle 78"/>
          <p:cNvSpPr>
            <a:spLocks noChangeArrowheads="1"/>
          </p:cNvSpPr>
          <p:nvPr/>
        </p:nvSpPr>
        <p:spPr bwMode="auto">
          <a:xfrm>
            <a:off x="1697038" y="2257425"/>
            <a:ext cx="60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257081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4937760" y="4572000"/>
            <a:ext cx="718457" cy="744583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865858"/>
          </a:xfrm>
        </p:spPr>
        <p:txBody>
          <a:bodyPr>
            <a:normAutofit/>
          </a:bodyPr>
          <a:lstStyle/>
          <a:p>
            <a:pPr algn="ctr"/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ÀI TẬP </a:t>
            </a:r>
            <a: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XIT</a:t>
            </a:r>
            <a:br>
              <a:rPr lang="en-US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. Oxit được chia thành mấy loại?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1 loại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2 loại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3 loại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4 loại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3990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838200" y="3357154"/>
            <a:ext cx="757646" cy="78377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669915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2. Dãy oxit nào sau đây vừa tác dụng với nước, vừa tác dụng với dung dịch bazơ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CaO, CuO    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CO, Na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.      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C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P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Mg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61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31521" y="2586445"/>
            <a:ext cx="796834" cy="78377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774418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. Dãy chất sau đây chỉ gồm các oxit: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MgO, Ba(OH)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Ca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HCl. 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MgO, CaO, CuO, FeO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C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NaOH, Ca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 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CaO, Ba(OH)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Mg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, BaO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45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30048" y="2111449"/>
            <a:ext cx="822960" cy="770709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473972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4. Sục khí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vào cốc đựng nước cất, cho quỳ tím vào dung dịch thu được, quỳ tím sẽ: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chuyển màu đỏ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chuyển màu xanh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chuyển màu vàng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mất màu.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714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40081" y="2364375"/>
            <a:ext cx="822960" cy="836025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00098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6. Oxit nào sau đây là oxit lưỡng tính?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Ba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Al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Mg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0852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31520" y="3278778"/>
            <a:ext cx="744582" cy="71845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703264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 7. Oxit nào sau đây là oxit trung tính?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Ca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C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C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9082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53143" y="3997235"/>
            <a:ext cx="770708" cy="679268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5949" y="534942"/>
            <a:ext cx="10515600" cy="5160464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9.Trong công nghiệp, vôi sống được điều chế bằng cách nhiệt phân: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CaCl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Ca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Ca(OH)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CaC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3886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717444" y="2155372"/>
            <a:ext cx="731520" cy="731520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5513161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1.Nếu hàm lượng của sắt là 70% thì đó là chất nào trong số các chất sau: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Fe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FeO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Fe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FeS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784997" y="2686117"/>
          <a:ext cx="6754874" cy="1102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2412720" imgH="393480" progId="Equation.DSMT4">
                  <p:embed/>
                </p:oleObj>
              </mc:Choice>
              <mc:Fallback>
                <p:oleObj name="Equation" r:id="rId3" imgW="241272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4997" y="2686117"/>
                        <a:ext cx="6754874" cy="11021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795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679269" y="2462031"/>
            <a:ext cx="731520" cy="692332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886144"/>
          </a:xfrm>
        </p:spPr>
        <p:txBody>
          <a:bodyPr>
            <a:normAutofit/>
          </a:bodyPr>
          <a:lstStyle/>
          <a:p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2.Trong hơi thở, Chất khí làm đục nước vôi trong là:</a:t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A.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B. C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C. N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>D. SO</a:t>
            </a:r>
            <a:r>
              <a:rPr lang="en-US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6136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4" name="Text Box 10"/>
          <p:cNvSpPr txBox="1">
            <a:spLocks noChangeArrowheads="1"/>
          </p:cNvSpPr>
          <p:nvPr/>
        </p:nvSpPr>
        <p:spPr bwMode="auto">
          <a:xfrm>
            <a:off x="1843088" y="585789"/>
            <a:ext cx="86931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2800" b="1">
                <a:latin typeface="Times New Roman" panose="02020603050405020304" pitchFamily="18" charset="0"/>
              </a:rPr>
              <a:t> đặc + Kim loại </a:t>
            </a:r>
            <a:r>
              <a:rPr lang="en-US" altLang="en-US" sz="2800" b="1">
                <a:latin typeface="Times New Roman" panose="02020603050405020304" pitchFamily="18" charset="0"/>
                <a:sym typeface="Symbol" panose="05050102010706020507" pitchFamily="18" charset="2"/>
              </a:rPr>
              <a:t> muối sunfat +</a:t>
            </a:r>
            <a:r>
              <a:rPr lang="en-US" altLang="en-US" sz="2800" b="1">
                <a:latin typeface="Times New Roman" panose="02020603050405020304" pitchFamily="18" charset="0"/>
              </a:rPr>
              <a:t>  SO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 + 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O</a:t>
            </a:r>
          </a:p>
        </p:txBody>
      </p:sp>
      <p:pic>
        <p:nvPicPr>
          <p:cNvPr id="23555" name="Picture 11" descr="viet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-66675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6" name="Text Box 12"/>
          <p:cNvSpPr txBox="1">
            <a:spLocks noChangeArrowheads="1"/>
          </p:cNvSpPr>
          <p:nvPr/>
        </p:nvSpPr>
        <p:spPr bwMode="auto">
          <a:xfrm>
            <a:off x="2486025" y="1881189"/>
            <a:ext cx="5715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b. Tính háo nước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1876425" y="1243013"/>
            <a:ext cx="8839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u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 (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r )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+  2H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(đ)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CuSO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4(dd)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 +    2H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(l)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+ SO</a:t>
            </a:r>
            <a:r>
              <a:rPr lang="en-US" altLang="en-US" sz="2800" b="1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(k)</a:t>
            </a:r>
            <a:endParaRPr lang="en-US" altLang="en-US" sz="28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999" name="Text Box 15"/>
          <p:cNvSpPr txBox="1">
            <a:spLocks noChangeArrowheads="1"/>
          </p:cNvSpPr>
          <p:nvPr/>
        </p:nvSpPr>
        <p:spPr bwMode="auto">
          <a:xfrm>
            <a:off x="4876800" y="957264"/>
            <a:ext cx="6477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b="1" baseline="30000">
                <a:solidFill>
                  <a:schemeClr val="hlink"/>
                </a:solidFill>
                <a:latin typeface="Times New Roman" panose="02020603050405020304" pitchFamily="18" charset="0"/>
              </a:rPr>
              <a:t>o</a:t>
            </a:r>
            <a:endParaRPr lang="en-US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" name="Tính háo nước của H2SO4 đặc.mp4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link="rId2"/>
              </p:ext>
            </p:ext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845" y="2579690"/>
            <a:ext cx="6288088" cy="411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534934" y="3350609"/>
          <a:ext cx="5481056" cy="1174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2298600" imgH="482400" progId="Equation.DSMT4">
                  <p:embed/>
                </p:oleObj>
              </mc:Choice>
              <mc:Fallback>
                <p:oleObj name="Equation" r:id="rId7" imgW="229860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4934" y="3350609"/>
                        <a:ext cx="5481056" cy="1174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0546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1000"/>
                                        <p:tgtEl>
                                          <p:spTgt spid="41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41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3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32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1994" grpId="0"/>
      <p:bldP spid="41996" grpId="0"/>
      <p:bldP spid="419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843087"/>
          </a:xfrm>
        </p:spPr>
        <p:txBody>
          <a:bodyPr>
            <a:noAutofit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13. Hòa tan vừa đủ 5,6 gam CaO vào dung dịch HCl 14,6%. Khối lượng dung dịch HCl đã dùng là bao nhiêu?</a:t>
            </a:r>
            <a:b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052682" y="2208212"/>
          <a:ext cx="6189981" cy="4173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2260440" imgH="1523880" progId="Equation.DSMT4">
                  <p:embed/>
                </p:oleObj>
              </mc:Choice>
              <mc:Fallback>
                <p:oleObj name="Equation" r:id="rId3" imgW="2260440" imgH="15238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2682" y="2208212"/>
                        <a:ext cx="6189981" cy="41730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0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881686"/>
          </a:xfrm>
        </p:spPr>
        <p:txBody>
          <a:bodyPr>
            <a:normAutofit fontScale="90000"/>
          </a:bodyPr>
          <a:lstStyle/>
          <a:p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14. Dùng 400ml dung dịch Ba(OH)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 0,1M hấp thụ hoàn toàn 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lít khí SO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 (đktc). Sau phản ứng thu được muối BaSO</a:t>
            </a:r>
            <a:r>
              <a:rPr lang="en-US" sz="36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 không tan. Giá trị bằng số của </a:t>
            </a:r>
            <a:r>
              <a:rPr lang="en-US" sz="3600" b="1">
                <a:latin typeface="Times New Roman" panose="02020603050405020304" pitchFamily="18" charset="0"/>
                <a:cs typeface="Times New Roman" panose="02020603050405020304" pitchFamily="18" charset="0"/>
              </a:rPr>
              <a:t>V </a:t>
            </a:r>
            <a: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  <a:t>là bao nhiêu?</a:t>
            </a:r>
            <a:br>
              <a:rPr lang="en-US" sz="36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3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641837" y="2372496"/>
          <a:ext cx="7272045" cy="314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234880" imgH="965160" progId="Equation.DSMT4">
                  <p:embed/>
                </p:oleObj>
              </mc:Choice>
              <mc:Fallback>
                <p:oleObj name="Equation" r:id="rId3" imgW="2234880" imgH="9651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1837" y="2372496"/>
                        <a:ext cx="7272045" cy="3140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6545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2880"/>
            <a:ext cx="11547566" cy="1159417"/>
          </a:xfrm>
        </p:spPr>
        <p:txBody>
          <a:bodyPr>
            <a:no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15. Hấp thụ 112ml khí SO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(đktc) vào 700ml dd Ba(OH)</a:t>
            </a:r>
            <a:r>
              <a:rPr lang="en-US" sz="28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0,01M. Sau phản ứng thu được sản phẩm chỉ có m gam muối bari sunfit. Tính m  </a:t>
            </a:r>
            <a:b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108111" y="1162595"/>
          <a:ext cx="5612038" cy="5381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3" imgW="2438280" imgH="2260440" progId="Equation.DSMT4">
                  <p:embed/>
                </p:oleObj>
              </mc:Choice>
              <mc:Fallback>
                <p:oleObj name="Equation" r:id="rId3" imgW="2438280" imgH="22604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8111" y="1162595"/>
                        <a:ext cx="5612038" cy="53818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0096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3"/>
          <p:cNvSpPr>
            <a:spLocks noChangeArrowheads="1" noChangeShapeType="1" noTextEdit="1"/>
          </p:cNvSpPr>
          <p:nvPr/>
        </p:nvSpPr>
        <p:spPr bwMode="auto">
          <a:xfrm>
            <a:off x="2286000" y="1"/>
            <a:ext cx="748665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chemeClr val="hlink"/>
                </a:solidFill>
                <a:effectLst>
                  <a:prstShdw prst="shdw17" dist="17961" dir="13500000">
                    <a:srgbClr val="FF3300"/>
                  </a:prst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ỘT SỐ AXIT QUAN TRỌNG ( tt)</a:t>
            </a: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524000" y="6858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B. AXIT SUNFURIC(H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4580" name="Text Box 5"/>
          <p:cNvSpPr txBox="1">
            <a:spLocks noChangeArrowheads="1"/>
          </p:cNvSpPr>
          <p:nvPr/>
        </p:nvSpPr>
        <p:spPr bwMode="auto">
          <a:xfrm>
            <a:off x="1676400" y="13716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I. Tính chất vật lí</a:t>
            </a:r>
          </a:p>
        </p:txBody>
      </p:sp>
      <p:sp>
        <p:nvSpPr>
          <p:cNvPr id="24581" name="Text Box 6"/>
          <p:cNvSpPr txBox="1">
            <a:spLocks noChangeArrowheads="1"/>
          </p:cNvSpPr>
          <p:nvPr/>
        </p:nvSpPr>
        <p:spPr bwMode="auto">
          <a:xfrm>
            <a:off x="1657350" y="19050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II. Tính chất hóa học</a:t>
            </a:r>
          </a:p>
        </p:txBody>
      </p:sp>
      <p:pic>
        <p:nvPicPr>
          <p:cNvPr id="24582" name="Picture 11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096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3" name="Text Box 16"/>
          <p:cNvSpPr txBox="1">
            <a:spLocks noChangeArrowheads="1"/>
          </p:cNvSpPr>
          <p:nvPr/>
        </p:nvSpPr>
        <p:spPr bwMode="auto">
          <a:xfrm>
            <a:off x="1609725" y="24384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III. Ứng dụng</a:t>
            </a:r>
          </a:p>
        </p:txBody>
      </p:sp>
      <p:sp>
        <p:nvSpPr>
          <p:cNvPr id="49169" name="Text Box 17"/>
          <p:cNvSpPr txBox="1">
            <a:spLocks noChangeArrowheads="1"/>
          </p:cNvSpPr>
          <p:nvPr/>
        </p:nvSpPr>
        <p:spPr bwMode="auto">
          <a:xfrm>
            <a:off x="2057400" y="3124200"/>
            <a:ext cx="7620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2400" b="1">
                <a:latin typeface="Times New Roman" panose="02020603050405020304" pitchFamily="18" charset="0"/>
              </a:rPr>
              <a:t>Sản xuất phân bón, phẩm nhuộm, muối, axit,  chất tẩy rửa, chất dẻo, tơ sợi, giấy…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2400" b="1">
                <a:latin typeface="Times New Roman" panose="02020603050405020304" pitchFamily="18" charset="0"/>
              </a:rPr>
              <a:t>Dùng trong công nghiệp luyện kim, chế biến dầu mỏ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v"/>
            </a:pPr>
            <a:r>
              <a:rPr lang="en-US" altLang="en-US" sz="2400" b="1">
                <a:latin typeface="Times New Roman" panose="02020603050405020304" pitchFamily="18" charset="0"/>
              </a:rPr>
              <a:t>Dùng chế tạo thuốc nổ, nạp bình ăcquy </a:t>
            </a:r>
          </a:p>
        </p:txBody>
      </p:sp>
      <p:sp>
        <p:nvSpPr>
          <p:cNvPr id="49170" name="Text Box 18"/>
          <p:cNvSpPr txBox="1">
            <a:spLocks noChangeArrowheads="1"/>
          </p:cNvSpPr>
          <p:nvPr/>
        </p:nvSpPr>
        <p:spPr bwMode="auto">
          <a:xfrm>
            <a:off x="1752600" y="5105400"/>
            <a:ext cx="579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IV. Sản xuất H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6081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9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9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/>
      <p:bldP spid="4917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7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096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34" name="Text Box 10"/>
          <p:cNvSpPr txBox="1">
            <a:spLocks noChangeArrowheads="1"/>
          </p:cNvSpPr>
          <p:nvPr/>
        </p:nvSpPr>
        <p:spPr bwMode="auto">
          <a:xfrm>
            <a:off x="1611313" y="1676400"/>
            <a:ext cx="3924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IV. Sản xuất H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endParaRPr lang="en-US" altLang="en-US" b="1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235" name="Text Box 11"/>
          <p:cNvSpPr txBox="1">
            <a:spLocks noChangeArrowheads="1"/>
          </p:cNvSpPr>
          <p:nvPr/>
        </p:nvSpPr>
        <p:spPr bwMode="auto">
          <a:xfrm>
            <a:off x="5764213" y="18288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Có 3 công đoạn</a:t>
            </a:r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2182813" y="23622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1. Sản xuất 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: Đốt S  hoặc FeS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 trong không khí</a:t>
            </a:r>
          </a:p>
        </p:txBody>
      </p:sp>
      <p:sp>
        <p:nvSpPr>
          <p:cNvPr id="52243" name="Text Box 19"/>
          <p:cNvSpPr txBox="1">
            <a:spLocks noChangeArrowheads="1"/>
          </p:cNvSpPr>
          <p:nvPr/>
        </p:nvSpPr>
        <p:spPr bwMode="auto">
          <a:xfrm>
            <a:off x="2030413" y="3429000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2. Sản xuất 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latin typeface="Times New Roman" panose="02020603050405020304" pitchFamily="18" charset="0"/>
              </a:rPr>
              <a:t>: Oxi hóa 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 ở 450</a:t>
            </a:r>
            <a:r>
              <a:rPr lang="en-US" altLang="en-US" sz="2400" b="1" baseline="30000">
                <a:latin typeface="Times New Roman" panose="02020603050405020304" pitchFamily="18" charset="0"/>
              </a:rPr>
              <a:t>o</a:t>
            </a:r>
            <a:r>
              <a:rPr lang="en-US" altLang="en-US" sz="2400" b="1">
                <a:latin typeface="Times New Roman" panose="02020603050405020304" pitchFamily="18" charset="0"/>
              </a:rPr>
              <a:t>C, xúc tác V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5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6145213" y="38862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2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3</a:t>
            </a:r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2944814" y="3876675"/>
            <a:ext cx="1787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2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    </a:t>
            </a:r>
            <a:r>
              <a:rPr lang="en-US" altLang="en-US" sz="2400" b="1">
                <a:latin typeface="Times New Roman" panose="02020603050405020304" pitchFamily="18" charset="0"/>
              </a:rPr>
              <a:t> +  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2246" name="Line 22"/>
          <p:cNvSpPr>
            <a:spLocks noChangeShapeType="1"/>
          </p:cNvSpPr>
          <p:nvPr/>
        </p:nvSpPr>
        <p:spPr bwMode="auto">
          <a:xfrm>
            <a:off x="4849813" y="41910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4849813" y="3733801"/>
            <a:ext cx="10668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V</a:t>
            </a:r>
            <a:r>
              <a:rPr lang="en-US" altLang="en-US" b="1" baseline="-25000">
                <a:latin typeface="Times New Roman" panose="02020603050405020304" pitchFamily="18" charset="0"/>
              </a:rPr>
              <a:t>2</a:t>
            </a:r>
            <a:r>
              <a:rPr lang="en-US" altLang="en-US" b="1">
                <a:latin typeface="Times New Roman" panose="02020603050405020304" pitchFamily="18" charset="0"/>
              </a:rPr>
              <a:t>O</a:t>
            </a:r>
            <a:r>
              <a:rPr lang="en-US" altLang="en-US" b="1" baseline="-25000">
                <a:latin typeface="Times New Roman" panose="02020603050405020304" pitchFamily="18" charset="0"/>
              </a:rPr>
              <a:t>5 </a:t>
            </a:r>
            <a:r>
              <a:rPr lang="en-US" altLang="en-US" b="1">
                <a:latin typeface="Times New Roman" panose="02020603050405020304" pitchFamily="18" charset="0"/>
              </a:rPr>
              <a:t>t</a:t>
            </a:r>
            <a:r>
              <a:rPr lang="en-US" altLang="en-US" b="1" baseline="30000">
                <a:latin typeface="Times New Roman" panose="02020603050405020304" pitchFamily="18" charset="0"/>
              </a:rPr>
              <a:t>o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2030414" y="2895600"/>
            <a:ext cx="12969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S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    </a:t>
            </a:r>
            <a:r>
              <a:rPr lang="en-US" altLang="en-US" sz="2400" b="1">
                <a:latin typeface="Times New Roman" panose="02020603050405020304" pitchFamily="18" charset="0"/>
              </a:rPr>
              <a:t> +  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4240213" y="2895600"/>
            <a:ext cx="692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2250" name="Line 26"/>
          <p:cNvSpPr>
            <a:spLocks noChangeShapeType="1"/>
          </p:cNvSpPr>
          <p:nvPr/>
        </p:nvSpPr>
        <p:spPr bwMode="auto">
          <a:xfrm flipV="1">
            <a:off x="3201989" y="3124200"/>
            <a:ext cx="88582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1" name="Text Box 27"/>
          <p:cNvSpPr txBox="1">
            <a:spLocks noChangeArrowheads="1"/>
          </p:cNvSpPr>
          <p:nvPr/>
        </p:nvSpPr>
        <p:spPr bwMode="auto">
          <a:xfrm>
            <a:off x="2874963" y="2593976"/>
            <a:ext cx="10668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 t</a:t>
            </a:r>
            <a:r>
              <a:rPr lang="en-US" altLang="en-US" b="1" baseline="30000">
                <a:latin typeface="Times New Roman" panose="02020603050405020304" pitchFamily="18" charset="0"/>
              </a:rPr>
              <a:t>o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52252" name="Text Box 28"/>
          <p:cNvSpPr txBox="1">
            <a:spLocks noChangeArrowheads="1"/>
          </p:cNvSpPr>
          <p:nvPr/>
        </p:nvSpPr>
        <p:spPr bwMode="auto">
          <a:xfrm>
            <a:off x="2182813" y="4662488"/>
            <a:ext cx="7772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3</a:t>
            </a:r>
            <a:r>
              <a:rPr lang="en-US" altLang="en-US" sz="2400" b="1" smtClean="0">
                <a:latin typeface="Times New Roman" panose="02020603050405020304" pitchFamily="18" charset="0"/>
              </a:rPr>
              <a:t>. </a:t>
            </a:r>
            <a:r>
              <a:rPr lang="en-US" altLang="en-US" sz="2400" b="1">
                <a:latin typeface="Times New Roman" panose="02020603050405020304" pitchFamily="18" charset="0"/>
              </a:rPr>
              <a:t>Sản xuất H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</a:rPr>
              <a:t>: Cho 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2400" b="1">
                <a:latin typeface="Times New Roman" panose="02020603050405020304" pitchFamily="18" charset="0"/>
              </a:rPr>
              <a:t> tác dụng với nước</a:t>
            </a:r>
          </a:p>
        </p:txBody>
      </p:sp>
      <p:sp>
        <p:nvSpPr>
          <p:cNvPr id="52253" name="Rectangle 29"/>
          <p:cNvSpPr>
            <a:spLocks noChangeArrowheads="1"/>
          </p:cNvSpPr>
          <p:nvPr/>
        </p:nvSpPr>
        <p:spPr bwMode="auto">
          <a:xfrm>
            <a:off x="2397126" y="5002213"/>
            <a:ext cx="187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3    </a:t>
            </a:r>
            <a:r>
              <a:rPr lang="en-US" altLang="en-US" sz="2400" b="1">
                <a:latin typeface="Times New Roman" panose="02020603050405020304" pitchFamily="18" charset="0"/>
              </a:rPr>
              <a:t> +  H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2254" name="Line 30"/>
          <p:cNvSpPr>
            <a:spLocks noChangeShapeType="1"/>
          </p:cNvSpPr>
          <p:nvPr/>
        </p:nvSpPr>
        <p:spPr bwMode="auto">
          <a:xfrm>
            <a:off x="4681538" y="5222875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5" name="Rectangle 31"/>
          <p:cNvSpPr>
            <a:spLocks noChangeArrowheads="1"/>
          </p:cNvSpPr>
          <p:nvPr/>
        </p:nvSpPr>
        <p:spPr bwMode="auto">
          <a:xfrm>
            <a:off x="5764214" y="4953000"/>
            <a:ext cx="1030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H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4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sp>
        <p:nvSpPr>
          <p:cNvPr id="52256" name="Rectangle 32"/>
          <p:cNvSpPr>
            <a:spLocks noChangeArrowheads="1"/>
          </p:cNvSpPr>
          <p:nvPr/>
        </p:nvSpPr>
        <p:spPr bwMode="auto">
          <a:xfrm>
            <a:off x="5535613" y="2895600"/>
            <a:ext cx="2176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4FeS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    </a:t>
            </a:r>
            <a:r>
              <a:rPr lang="en-US" altLang="en-US" sz="2400" b="1">
                <a:latin typeface="Times New Roman" panose="02020603050405020304" pitchFamily="18" charset="0"/>
              </a:rPr>
              <a:t> + 11 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</a:p>
        </p:txBody>
      </p:sp>
      <p:sp>
        <p:nvSpPr>
          <p:cNvPr id="52257" name="Text Box 33"/>
          <p:cNvSpPr txBox="1">
            <a:spLocks noChangeArrowheads="1"/>
          </p:cNvSpPr>
          <p:nvPr/>
        </p:nvSpPr>
        <p:spPr bwMode="auto">
          <a:xfrm>
            <a:off x="7351713" y="2717800"/>
            <a:ext cx="990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latin typeface="Times New Roman" panose="02020603050405020304" pitchFamily="18" charset="0"/>
              </a:rPr>
              <a:t>     t</a:t>
            </a:r>
            <a:r>
              <a:rPr lang="en-US" altLang="en-US" b="1" baseline="30000">
                <a:latin typeface="Times New Roman" panose="02020603050405020304" pitchFamily="18" charset="0"/>
              </a:rPr>
              <a:t>o</a:t>
            </a:r>
            <a:endParaRPr lang="en-US" altLang="en-US" b="1">
              <a:latin typeface="Times New Roman" panose="02020603050405020304" pitchFamily="18" charset="0"/>
            </a:endParaRPr>
          </a:p>
        </p:txBody>
      </p:sp>
      <p:sp>
        <p:nvSpPr>
          <p:cNvPr id="52258" name="Line 34"/>
          <p:cNvSpPr>
            <a:spLocks noChangeShapeType="1"/>
          </p:cNvSpPr>
          <p:nvPr/>
        </p:nvSpPr>
        <p:spPr bwMode="auto">
          <a:xfrm>
            <a:off x="7745413" y="3200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259" name="Rectangle 35"/>
          <p:cNvSpPr>
            <a:spLocks noChangeArrowheads="1"/>
          </p:cNvSpPr>
          <p:nvPr/>
        </p:nvSpPr>
        <p:spPr bwMode="auto">
          <a:xfrm>
            <a:off x="8507413" y="28956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2Fe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3 </a:t>
            </a:r>
            <a:r>
              <a:rPr lang="en-US" altLang="en-US" sz="2400" b="1">
                <a:latin typeface="Times New Roman" panose="02020603050405020304" pitchFamily="18" charset="0"/>
              </a:rPr>
              <a:t> + 8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76954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2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52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2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4" grpId="0"/>
      <p:bldP spid="52235" grpId="0"/>
      <p:bldP spid="52236" grpId="0"/>
      <p:bldP spid="52243" grpId="0"/>
      <p:bldP spid="52244" grpId="0"/>
      <p:bldP spid="52245" grpId="0"/>
      <p:bldP spid="52247" grpId="0"/>
      <p:bldP spid="52248" grpId="0"/>
      <p:bldP spid="52249" grpId="0"/>
      <p:bldP spid="52251" grpId="0"/>
      <p:bldP spid="52252" grpId="0"/>
      <p:bldP spid="52253" grpId="0"/>
      <p:bldP spid="52255" grpId="0"/>
      <p:bldP spid="52256" grpId="0"/>
      <p:bldP spid="52257" grpId="0"/>
      <p:bldP spid="522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7" descr="viet3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09600"/>
            <a:ext cx="838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1476375" y="1792289"/>
            <a:ext cx="6553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V. Nhận biết H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SO</a:t>
            </a:r>
            <a:r>
              <a:rPr lang="en-US" altLang="en-US" b="1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 </a:t>
            </a:r>
            <a:r>
              <a:rPr lang="en-US" altLang="en-US" b="1">
                <a:solidFill>
                  <a:schemeClr val="hlink"/>
                </a:solidFill>
                <a:latin typeface="Times New Roman" panose="02020603050405020304" pitchFamily="18" charset="0"/>
              </a:rPr>
              <a:t>và muối sunfat</a:t>
            </a:r>
          </a:p>
        </p:txBody>
      </p: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33575" y="2330451"/>
            <a:ext cx="84582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800" b="1">
                <a:latin typeface="Times New Roman" panose="02020603050405020304" pitchFamily="18" charset="0"/>
              </a:rPr>
              <a:t>Dùng quì tím 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( dấu hiệu hóa đỏ)</a:t>
            </a:r>
            <a:r>
              <a:rPr lang="en-US" altLang="en-US" sz="2800" b="1">
                <a:latin typeface="Times New Roman" panose="02020603050405020304" pitchFamily="18" charset="0"/>
              </a:rPr>
              <a:t> hoặc kim loại mạnh 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( dấu hiệu có khí sinh ra)</a:t>
            </a:r>
            <a:r>
              <a:rPr lang="en-US" altLang="en-US" sz="2800" b="1">
                <a:latin typeface="Times New Roman" panose="02020603050405020304" pitchFamily="18" charset="0"/>
              </a:rPr>
              <a:t> để nhận biết 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4</a:t>
            </a:r>
          </a:p>
          <a:p>
            <a:pPr>
              <a:spcBef>
                <a:spcPct val="50000"/>
              </a:spcBef>
              <a:buClrTx/>
              <a:buSzTx/>
              <a:buFont typeface="Wingdings" panose="05000000000000000000" pitchFamily="2" charset="2"/>
              <a:buChar char="Ø"/>
            </a:pPr>
            <a:r>
              <a:rPr lang="en-US" altLang="en-US" sz="2800" b="1">
                <a:latin typeface="Times New Roman" panose="02020603050405020304" pitchFamily="18" charset="0"/>
              </a:rPr>
              <a:t>Dùng dd BaCl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, </a:t>
            </a:r>
            <a:r>
              <a:rPr lang="en-US" altLang="en-US" sz="2800" b="1">
                <a:latin typeface="Times New Roman" panose="02020603050405020304" pitchFamily="18" charset="0"/>
              </a:rPr>
              <a:t>Ba(NO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3</a:t>
            </a:r>
            <a:r>
              <a:rPr lang="en-US" altLang="en-US" sz="2800" b="1">
                <a:latin typeface="Times New Roman" panose="02020603050405020304" pitchFamily="18" charset="0"/>
              </a:rPr>
              <a:t>)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 </a:t>
            </a:r>
            <a:r>
              <a:rPr lang="en-US" altLang="en-US" sz="2800" b="1">
                <a:latin typeface="Times New Roman" panose="02020603050405020304" pitchFamily="18" charset="0"/>
              </a:rPr>
              <a:t>hoặc Ba(OH)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 </a:t>
            </a:r>
            <a:r>
              <a:rPr lang="en-US" altLang="en-US" sz="2800" b="1">
                <a:latin typeface="Times New Roman" panose="02020603050405020304" pitchFamily="18" charset="0"/>
              </a:rPr>
              <a:t>để nhận ra H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2800" b="1">
                <a:latin typeface="Times New Roman" panose="02020603050405020304" pitchFamily="18" charset="0"/>
              </a:rPr>
              <a:t> và muối sunfat 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(dấu hiệu có chất kết tủa trắng  </a:t>
            </a:r>
            <a:r>
              <a:rPr lang="en-US" altLang="en-US" sz="2800" b="1" u="sng">
                <a:solidFill>
                  <a:schemeClr val="hlink"/>
                </a:solidFill>
                <a:latin typeface="Times New Roman" panose="02020603050405020304" pitchFamily="18" charset="0"/>
              </a:rPr>
              <a:t>BaSO</a:t>
            </a:r>
            <a:r>
              <a:rPr lang="en-US" altLang="en-US" sz="2800" b="1" u="sng" baseline="-25000">
                <a:solidFill>
                  <a:schemeClr val="hlink"/>
                </a:solidFill>
                <a:latin typeface="Times New Roman" panose="02020603050405020304" pitchFamily="18" charset="0"/>
              </a:rPr>
              <a:t>4</a:t>
            </a:r>
            <a:r>
              <a:rPr lang="en-US" altLang="en-US" sz="2800" b="1">
                <a:solidFill>
                  <a:srgbClr val="FF3300"/>
                </a:solidFill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518616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3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3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15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3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5"/>
          <p:cNvSpPr txBox="1">
            <a:spLocks noChangeArrowheads="1"/>
          </p:cNvSpPr>
          <p:nvPr/>
        </p:nvSpPr>
        <p:spPr bwMode="auto">
          <a:xfrm>
            <a:off x="2057400" y="228601"/>
            <a:ext cx="7848600" cy="860425"/>
          </a:xfrm>
          <a:prstGeom prst="rect">
            <a:avLst/>
          </a:prstGeom>
          <a:solidFill>
            <a:srgbClr val="66FFFF"/>
          </a:solidFill>
          <a:ln w="38100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Ví dụ; Bằng phương pháp hóa học hãy nhận biết 3 lọ mất nhãn đựng 3 dd sau: H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4</a:t>
            </a:r>
            <a:r>
              <a:rPr lang="en-US" altLang="en-US" sz="2400" b="1">
                <a:latin typeface="Times New Roman" panose="02020603050405020304" pitchFamily="18" charset="0"/>
              </a:rPr>
              <a:t>, HCl, Na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2</a:t>
            </a:r>
            <a:r>
              <a:rPr lang="en-US" altLang="en-US" sz="2400" b="1">
                <a:latin typeface="Times New Roman" panose="02020603050405020304" pitchFamily="18" charset="0"/>
              </a:rPr>
              <a:t>SO</a:t>
            </a:r>
            <a:r>
              <a:rPr lang="en-US" altLang="en-US" sz="2400" b="1" baseline="-25000">
                <a:latin typeface="Times New Roman" panose="02020603050405020304" pitchFamily="18" charset="0"/>
              </a:rPr>
              <a:t>4</a:t>
            </a:r>
            <a:endParaRPr lang="en-US" altLang="en-US" sz="2400" b="1">
              <a:latin typeface="Times New Roman" panose="02020603050405020304" pitchFamily="18" charset="0"/>
            </a:endParaRPr>
          </a:p>
        </p:txBody>
      </p:sp>
      <p:pic>
        <p:nvPicPr>
          <p:cNvPr id="2" name="Nhận biết H2SO4, HCl và Na2SO4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0963" y="1752600"/>
            <a:ext cx="69342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918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51294798"/>
              </p:ext>
            </p:extLst>
          </p:nvPr>
        </p:nvGraphicFramePr>
        <p:xfrm>
          <a:off x="783801" y="1318575"/>
          <a:ext cx="9684916" cy="186477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21229">
                  <a:extLst>
                    <a:ext uri="{9D8B030D-6E8A-4147-A177-3AD203B41FA5}">
                      <a16:colId xmlns:a16="http://schemas.microsoft.com/office/drawing/2014/main" val="230132635"/>
                    </a:ext>
                  </a:extLst>
                </a:gridCol>
                <a:gridCol w="2421229">
                  <a:extLst>
                    <a:ext uri="{9D8B030D-6E8A-4147-A177-3AD203B41FA5}">
                      <a16:colId xmlns:a16="http://schemas.microsoft.com/office/drawing/2014/main" val="1800653078"/>
                    </a:ext>
                  </a:extLst>
                </a:gridCol>
                <a:gridCol w="2421229">
                  <a:extLst>
                    <a:ext uri="{9D8B030D-6E8A-4147-A177-3AD203B41FA5}">
                      <a16:colId xmlns:a16="http://schemas.microsoft.com/office/drawing/2014/main" val="1000446098"/>
                    </a:ext>
                  </a:extLst>
                </a:gridCol>
                <a:gridCol w="2421229">
                  <a:extLst>
                    <a:ext uri="{9D8B030D-6E8A-4147-A177-3AD203B41FA5}">
                      <a16:colId xmlns:a16="http://schemas.microsoft.com/office/drawing/2014/main" val="428923316"/>
                    </a:ext>
                  </a:extLst>
                </a:gridCol>
              </a:tblGrid>
              <a:tr h="62159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96898812"/>
                  </a:ext>
                </a:extLst>
              </a:tr>
              <a:tr h="62159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15638802"/>
                  </a:ext>
                </a:extLst>
              </a:tr>
              <a:tr h="621590"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73485118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222697"/>
              </p:ext>
            </p:extLst>
          </p:nvPr>
        </p:nvGraphicFramePr>
        <p:xfrm>
          <a:off x="1404245" y="3912069"/>
          <a:ext cx="6360636" cy="69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3" imgW="2197080" imgH="241200" progId="Equation.DSMT4">
                  <p:embed/>
                </p:oleObj>
              </mc:Choice>
              <mc:Fallback>
                <p:oleObj name="Equation" r:id="rId3" imgW="2197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4245" y="3912069"/>
                        <a:ext cx="6360636" cy="69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9532" y="1358537"/>
            <a:ext cx="1632306" cy="8376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Thuốc thử</a:t>
            </a: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760314" y="1352283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74568" y="1390920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479835" y="1982262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10613" y="1982263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ỳ tím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639026" y="1982263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96507" y="2603425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d BaCl</a:t>
            </a:r>
            <a:r>
              <a:rPr lang="en-US" sz="2400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13134" y="2582426"/>
            <a:ext cx="15712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 trắng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067441" y="1365161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13204" y="2058027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032017" y="2569327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531482" y="2582426"/>
            <a:ext cx="15712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algn="ctr"/>
            <a:endParaRPr 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50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9" grpId="0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Text Box 5"/>
          <p:cNvSpPr txBox="1">
            <a:spLocks noChangeArrowheads="1"/>
          </p:cNvSpPr>
          <p:nvPr/>
        </p:nvSpPr>
        <p:spPr bwMode="auto">
          <a:xfrm>
            <a:off x="1828800" y="762001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>
                <a:latin typeface="Times New Roman" panose="02020603050405020304" pitchFamily="18" charset="0"/>
              </a:rPr>
              <a:t>Hoàn thành chuỗi biến hóa sau:</a:t>
            </a:r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1905000" y="2229644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S</a:t>
            </a: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2466975" y="251539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2" name="Text Box 8"/>
          <p:cNvSpPr txBox="1">
            <a:spLocks noChangeArrowheads="1"/>
          </p:cNvSpPr>
          <p:nvPr/>
        </p:nvSpPr>
        <p:spPr bwMode="auto">
          <a:xfrm>
            <a:off x="2447925" y="2224882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00">
                <a:latin typeface="Times New Roman" panose="02020603050405020304" pitchFamily="18" charset="0"/>
              </a:rPr>
              <a:t>(1)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2971800" y="2229644"/>
            <a:ext cx="838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56" name="Line 12"/>
          <p:cNvSpPr>
            <a:spLocks noChangeShapeType="1"/>
          </p:cNvSpPr>
          <p:nvPr/>
        </p:nvSpPr>
        <p:spPr bwMode="auto">
          <a:xfrm>
            <a:off x="3800476" y="2524918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3738563" y="2234407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00"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4267200" y="2229644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59" name="Line 15"/>
          <p:cNvSpPr>
            <a:spLocks noChangeShapeType="1"/>
          </p:cNvSpPr>
          <p:nvPr/>
        </p:nvSpPr>
        <p:spPr bwMode="auto">
          <a:xfrm>
            <a:off x="5053013" y="2543968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0" name="Text Box 16"/>
          <p:cNvSpPr txBox="1">
            <a:spLocks noChangeArrowheads="1"/>
          </p:cNvSpPr>
          <p:nvPr/>
        </p:nvSpPr>
        <p:spPr bwMode="auto">
          <a:xfrm>
            <a:off x="4991100" y="2286794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00"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57361" name="Text Box 17"/>
          <p:cNvSpPr txBox="1">
            <a:spLocks noChangeArrowheads="1"/>
          </p:cNvSpPr>
          <p:nvPr/>
        </p:nvSpPr>
        <p:spPr bwMode="auto">
          <a:xfrm>
            <a:off x="5391150" y="2229644"/>
            <a:ext cx="12382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7362" name="Text Box 18"/>
          <p:cNvSpPr txBox="1">
            <a:spLocks noChangeArrowheads="1"/>
          </p:cNvSpPr>
          <p:nvPr/>
        </p:nvSpPr>
        <p:spPr bwMode="auto">
          <a:xfrm>
            <a:off x="6486525" y="2224882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00">
                <a:latin typeface="Times New Roman" panose="02020603050405020304" pitchFamily="18" charset="0"/>
              </a:rPr>
              <a:t>(4)</a:t>
            </a:r>
          </a:p>
        </p:txBody>
      </p:sp>
      <p:sp>
        <p:nvSpPr>
          <p:cNvPr id="57363" name="Line 19"/>
          <p:cNvSpPr>
            <a:spLocks noChangeShapeType="1"/>
          </p:cNvSpPr>
          <p:nvPr/>
        </p:nvSpPr>
        <p:spPr bwMode="auto">
          <a:xfrm>
            <a:off x="6505575" y="2515393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4" name="Text Box 20"/>
          <p:cNvSpPr txBox="1">
            <a:spLocks noChangeArrowheads="1"/>
          </p:cNvSpPr>
          <p:nvPr/>
        </p:nvSpPr>
        <p:spPr bwMode="auto">
          <a:xfrm>
            <a:off x="6858000" y="2229644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Na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7366" name="Line 22"/>
          <p:cNvSpPr>
            <a:spLocks noChangeShapeType="1"/>
          </p:cNvSpPr>
          <p:nvPr/>
        </p:nvSpPr>
        <p:spPr bwMode="auto">
          <a:xfrm>
            <a:off x="8253413" y="2539206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67" name="Text Box 23"/>
          <p:cNvSpPr txBox="1">
            <a:spLocks noChangeArrowheads="1"/>
          </p:cNvSpPr>
          <p:nvPr/>
        </p:nvSpPr>
        <p:spPr bwMode="auto">
          <a:xfrm>
            <a:off x="8291513" y="2172494"/>
            <a:ext cx="5334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1000">
                <a:latin typeface="Times New Roman" panose="02020603050405020304" pitchFamily="18" charset="0"/>
              </a:rPr>
              <a:t>(5)</a:t>
            </a:r>
          </a:p>
        </p:txBody>
      </p:sp>
      <p:sp>
        <p:nvSpPr>
          <p:cNvPr id="57368" name="Text Box 24"/>
          <p:cNvSpPr txBox="1">
            <a:spLocks noChangeArrowheads="1"/>
          </p:cNvSpPr>
          <p:nvPr/>
        </p:nvSpPr>
        <p:spPr bwMode="auto">
          <a:xfrm>
            <a:off x="8686800" y="2239169"/>
            <a:ext cx="152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BaSO</a:t>
            </a:r>
            <a:r>
              <a:rPr lang="en-US" altLang="en-US" sz="2800" b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72582" y="2971801"/>
          <a:ext cx="5814219" cy="3386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311200" imgH="1346040" progId="Equation.DSMT4">
                  <p:embed/>
                </p:oleObj>
              </mc:Choice>
              <mc:Fallback>
                <p:oleObj name="Equation" r:id="rId3" imgW="2311200" imgH="1346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582" y="2971801"/>
                        <a:ext cx="5814219" cy="33863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112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7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7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7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7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57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5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57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57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57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7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7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0" grpId="0"/>
      <p:bldP spid="57352" grpId="0"/>
      <p:bldP spid="57355" grpId="0"/>
      <p:bldP spid="57357" grpId="0"/>
      <p:bldP spid="57358" grpId="0"/>
      <p:bldP spid="57360" grpId="0"/>
      <p:bldP spid="57361" grpId="0"/>
      <p:bldP spid="57362" grpId="0"/>
      <p:bldP spid="57364" grpId="0"/>
      <p:bldP spid="57367" grpId="0"/>
      <p:bldP spid="573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3"/>
          <p:cNvSpPr>
            <a:spLocks noChangeArrowheads="1"/>
          </p:cNvSpPr>
          <p:nvPr/>
        </p:nvSpPr>
        <p:spPr bwMode="auto">
          <a:xfrm>
            <a:off x="2286000" y="730250"/>
            <a:ext cx="80010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 </a:t>
            </a:r>
            <a:r>
              <a:rPr lang="vi-V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 Mg, MgO, Mg(OH)</a:t>
            </a:r>
            <a:r>
              <a:rPr lang="vi-VN" altLang="en-US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và dung dịch axit sunfuric loãng, hãy viết các phương trình phản ứng hóa học điều chế magie sunfat.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1" name="Rectangle 4"/>
          <p:cNvSpPr>
            <a:spLocks noChangeArrowheads="1"/>
          </p:cNvSpPr>
          <p:nvPr/>
        </p:nvSpPr>
        <p:spPr bwMode="auto">
          <a:xfrm>
            <a:off x="1863725" y="3200401"/>
            <a:ext cx="80772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 trình hóa học: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 + 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loãng)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→ Mg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vi-VN" altLang="en-US" sz="360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O + 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→ Mg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g(OH)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→ MgSO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2H</a:t>
            </a:r>
            <a:r>
              <a:rPr lang="vi-VN" altLang="en-US" sz="3600" baseline="-250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en-US" sz="36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28676" name="Rectangle 78"/>
          <p:cNvSpPr>
            <a:spLocks noChangeArrowheads="1"/>
          </p:cNvSpPr>
          <p:nvPr/>
        </p:nvSpPr>
        <p:spPr bwMode="auto">
          <a:xfrm>
            <a:off x="1676400" y="2438400"/>
            <a:ext cx="609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4400">
                <a:solidFill>
                  <a:srgbClr val="FF00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</a:t>
            </a:r>
          </a:p>
        </p:txBody>
      </p:sp>
    </p:spTree>
    <p:extLst>
      <p:ext uri="{BB962C8B-B14F-4D97-AF65-F5344CB8AC3E}">
        <p14:creationId xmlns:p14="http://schemas.microsoft.com/office/powerpoint/2010/main" val="2920856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</TotalTime>
  <Words>557</Words>
  <Application>Microsoft Office PowerPoint</Application>
  <PresentationFormat>Widescreen</PresentationFormat>
  <Paragraphs>94</Paragraphs>
  <Slides>2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alibri Light</vt:lpstr>
      <vt:lpstr>Symbol</vt:lpstr>
      <vt:lpstr>Tahoma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OXIT  1. Oxit được chia thành mấy loại? A. 1 loại B. 2 loại C. 3 loại D. 4 loại </vt:lpstr>
      <vt:lpstr>2. Dãy oxit nào sau đây vừa tác dụng với nước, vừa tác dụng với dung dịch bazơ A. CaO, CuO     B. CO, Na2O.       C. CO2, SO2 D. P2O5, MgO </vt:lpstr>
      <vt:lpstr>3. Dãy chất sau đây chỉ gồm các oxit: A. MgO, Ba(OH)2, CaSO4, HCl.  B. MgO, CaO, CuO, FeO. C. SO2, CO2, NaOH, CaSO4.  D. CaO, Ba(OH)2, MgSO4, BaO. </vt:lpstr>
      <vt:lpstr>4. Sục khí SO2 vào cốc đựng nước cất, cho quỳ tím vào dung dịch thu được, quỳ tím sẽ: A. chuyển màu đỏ. B. chuyển màu xanh. C. chuyển màu vàng. D. mất màu. </vt:lpstr>
      <vt:lpstr>6. Oxit nào sau đây là oxit lưỡng tính? A. BaO B. Al2O3 C. SO3 D. MgO </vt:lpstr>
      <vt:lpstr> 7. Oxit nào sau đây là oxit trung tính? A. CaO B. CO2 C. SO2 D. CO </vt:lpstr>
      <vt:lpstr>9.Trong công nghiệp, vôi sống được điều chế bằng cách nhiệt phân: A. CaCl2 B. CaSO4 C. Ca(OH)2 D. CaCO3 </vt:lpstr>
      <vt:lpstr>11.Nếu hàm lượng của sắt là 70% thì đó là chất nào trong số các chất sau: A. Fe2O3 B. FeO C. Fe3O4 D. FeS </vt:lpstr>
      <vt:lpstr>12.Trong hơi thở, Chất khí làm đục nước vôi trong là: A. SO2 B. CO2 C. NO2 D. SO3 </vt:lpstr>
      <vt:lpstr>13. Hòa tan vừa đủ 5,6 gam CaO vào dung dịch HCl 14,6%. Khối lượng dung dịch HCl đã dùng là bao nhiêu? </vt:lpstr>
      <vt:lpstr>14. Dùng 400ml dung dịch Ba(OH)2 0,1M hấp thụ hoàn toàn V lít khí SO2 (đktc). Sau phản ứng thu được muối BaSO3 không tan. Giá trị bằng số của V là bao nhiêu? </vt:lpstr>
      <vt:lpstr>15. Hấp thụ 112ml khí SO2 (đktc) vào 700ml dd Ba(OH)2 0,01M. Sau phản ứng thu được sản phẩm chỉ có m gam muối bari sunfit. Tính m   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</dc:creator>
  <cp:lastModifiedBy>A</cp:lastModifiedBy>
  <cp:revision>6</cp:revision>
  <dcterms:created xsi:type="dcterms:W3CDTF">2021-09-26T05:58:01Z</dcterms:created>
  <dcterms:modified xsi:type="dcterms:W3CDTF">2021-09-30T03:57:12Z</dcterms:modified>
</cp:coreProperties>
</file>